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2" r:id="rId2"/>
  </p:sldIdLst>
  <p:sldSz cx="6858000" cy="12192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100" d="100"/>
          <a:sy n="100" d="100"/>
        </p:scale>
        <p:origin x="972" y="-47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995312"/>
            <a:ext cx="5829300" cy="4244622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6403623"/>
            <a:ext cx="5143500" cy="2943577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altLang="zh-HK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7091036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5086743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649111"/>
            <a:ext cx="1478756" cy="10332156"/>
          </a:xfrm>
        </p:spPr>
        <p:txBody>
          <a:bodyPr vert="eaVert"/>
          <a:lstStyle/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649111"/>
            <a:ext cx="4350544" cy="10332156"/>
          </a:xfrm>
        </p:spPr>
        <p:txBody>
          <a:bodyPr vert="eaVert"/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508487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6794827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3039537"/>
            <a:ext cx="5915025" cy="5071532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8159048"/>
            <a:ext cx="5915025" cy="2666999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HK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8543326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3245556"/>
            <a:ext cx="2914650" cy="7735712"/>
          </a:xfrm>
        </p:spPr>
        <p:txBody>
          <a:bodyPr/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3245556"/>
            <a:ext cx="2914650" cy="7735712"/>
          </a:xfrm>
        </p:spPr>
        <p:txBody>
          <a:bodyPr/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2885142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49114"/>
            <a:ext cx="5915025" cy="2356556"/>
          </a:xfrm>
        </p:spPr>
        <p:txBody>
          <a:bodyPr/>
          <a:lstStyle/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988734"/>
            <a:ext cx="2901255" cy="146473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altLang="zh-HK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4453467"/>
            <a:ext cx="2901255" cy="6550379"/>
          </a:xfrm>
        </p:spPr>
        <p:txBody>
          <a:bodyPr/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988734"/>
            <a:ext cx="2915543" cy="146473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altLang="zh-HK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4453467"/>
            <a:ext cx="2915543" cy="6550379"/>
          </a:xfrm>
        </p:spPr>
        <p:txBody>
          <a:bodyPr/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527825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0678552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0356266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812800"/>
            <a:ext cx="2211884" cy="28448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755425"/>
            <a:ext cx="3471863" cy="8664222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3657600"/>
            <a:ext cx="2211884" cy="6776156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altLang="zh-HK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4004269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812800"/>
            <a:ext cx="2211884" cy="28448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755425"/>
            <a:ext cx="3471863" cy="8664222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zh-HK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3657600"/>
            <a:ext cx="2211884" cy="6776156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altLang="zh-HK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71780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649114"/>
            <a:ext cx="5915025" cy="23565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3245556"/>
            <a:ext cx="5915025" cy="7735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11300181"/>
            <a:ext cx="1543050" cy="64911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11300181"/>
            <a:ext cx="2314575" cy="64911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11300181"/>
            <a:ext cx="1543050" cy="64911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3214754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B7D03467-C574-40E8-8BB3-B986FC8D5D8F}"/>
              </a:ext>
            </a:extLst>
          </p:cNvPr>
          <p:cNvSpPr txBox="1"/>
          <p:nvPr/>
        </p:nvSpPr>
        <p:spPr>
          <a:xfrm>
            <a:off x="537420" y="1825331"/>
            <a:ext cx="305667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200" kern="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HRMS spectrum of </a:t>
            </a:r>
            <a:r>
              <a:rPr lang="en-US" altLang="zh-CN" sz="1200" kern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elastrol analogue</a:t>
            </a:r>
            <a:endParaRPr lang="zh-CN" altLang="zh-CN" sz="1200" kern="100" dirty="0">
              <a:effectLst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4" name="图片 3" descr="图片包含 图示&#10;&#10;描述已自动生成">
            <a:extLst>
              <a:ext uri="{FF2B5EF4-FFF2-40B4-BE49-F238E27FC236}">
                <a16:creationId xmlns:a16="http://schemas.microsoft.com/office/drawing/2014/main" id="{F671DDB8-FD14-4554-94FA-4443677BB581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566" y="2180343"/>
            <a:ext cx="5274310" cy="131191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0EF807E-3C58-4074-8E2A-447B2028DF41}"/>
              </a:ext>
            </a:extLst>
          </p:cNvPr>
          <p:cNvSpPr txBox="1"/>
          <p:nvPr/>
        </p:nvSpPr>
        <p:spPr>
          <a:xfrm>
            <a:off x="537420" y="3695717"/>
            <a:ext cx="314557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200" kern="100" baseline="30000" dirty="0"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altLang="zh-CN" sz="1200" kern="100" dirty="0"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H-NMR spectrum of celastrol analogue</a:t>
            </a:r>
            <a:endParaRPr lang="zh-CN" altLang="zh-CN" sz="1200" kern="100" dirty="0">
              <a:effectLst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ABA9A3E-7BC9-4BC3-88F6-949ADFCC8F0B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66" y="3972716"/>
            <a:ext cx="5274310" cy="368109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9354C58F-8B59-4BF1-96A5-2A5A0CFCA72A}"/>
              </a:ext>
            </a:extLst>
          </p:cNvPr>
          <p:cNvSpPr txBox="1"/>
          <p:nvPr/>
        </p:nvSpPr>
        <p:spPr>
          <a:xfrm>
            <a:off x="300566" y="7770499"/>
            <a:ext cx="307763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200" kern="100" baseline="30000" dirty="0"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3</a:t>
            </a:r>
            <a:r>
              <a:rPr lang="en-US" altLang="zh-CN" sz="1200" kern="100" dirty="0"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C-NMR spectrum of celastrol analogue</a:t>
            </a:r>
            <a:endParaRPr lang="zh-CN" altLang="zh-CN" sz="1200" kern="100" dirty="0">
              <a:effectLst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AE2EE5A-C36B-44D8-8DD2-91C0E67A4E6A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312" y="8047498"/>
            <a:ext cx="5274310" cy="368109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DF0B436-2365-4CBF-8F54-FF3FBE605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215295"/>
              </p:ext>
            </p:extLst>
          </p:nvPr>
        </p:nvGraphicFramePr>
        <p:xfrm>
          <a:off x="1867432" y="506907"/>
          <a:ext cx="1510767" cy="1202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098287" imgH="1669962" progId="ChemDraw.Document.6.0">
                  <p:embed/>
                </p:oleObj>
              </mc:Choice>
              <mc:Fallback>
                <p:oleObj name="CS ChemDraw Drawing" r:id="rId5" imgW="2098287" imgH="16699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7432" y="506907"/>
                        <a:ext cx="1510767" cy="1202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16423071-C32D-4E1C-9623-D9BFDF79EC77}"/>
              </a:ext>
            </a:extLst>
          </p:cNvPr>
          <p:cNvSpPr txBox="1"/>
          <p:nvPr/>
        </p:nvSpPr>
        <p:spPr>
          <a:xfrm>
            <a:off x="716677" y="126714"/>
            <a:ext cx="3906124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de-DE" altLang="zh-CN" sz="1200" b="1" dirty="0">
                <a:effectLst/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Celastrol analogue (2,3-dimethoxydihydrocelastrol)</a:t>
            </a:r>
            <a:endParaRPr lang="zh-CN" altLang="zh-CN" sz="1200" b="1" dirty="0">
              <a:effectLst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968120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>
        <a:spAutoFit/>
      </a:bodyPr>
      <a:lstStyle>
        <a:defPPr algn="just">
          <a:defRPr sz="1200" kern="0" dirty="0">
            <a:effectLst/>
            <a:latin typeface="Arial" panose="020B0604020202020204" pitchFamily="34" charset="0"/>
            <a:ea typeface="宋体" panose="02010600030101010101" pitchFamily="2" charset="-122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3</TotalTime>
  <Words>20</Words>
  <Application>Microsoft Office PowerPoint</Application>
  <PresentationFormat>宽屏</PresentationFormat>
  <Paragraphs>4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CS ChemDraw Drawing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anhui Rong</dc:creator>
  <cp:lastModifiedBy>Fan Ni</cp:lastModifiedBy>
  <cp:revision>20</cp:revision>
  <dcterms:created xsi:type="dcterms:W3CDTF">2021-08-13T01:00:48Z</dcterms:created>
  <dcterms:modified xsi:type="dcterms:W3CDTF">2021-08-17T10:38:51Z</dcterms:modified>
</cp:coreProperties>
</file>